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70" r:id="rId4"/>
    <p:sldId id="268" r:id="rId5"/>
    <p:sldId id="262" r:id="rId6"/>
    <p:sldId id="265" r:id="rId7"/>
    <p:sldId id="261" r:id="rId8"/>
    <p:sldId id="269" r:id="rId9"/>
    <p:sldId id="271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FFFF"/>
    <a:srgbClr val="8FFF8F"/>
    <a:srgbClr val="FFCCFF"/>
    <a:srgbClr val="2014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403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29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431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8308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464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16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324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63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603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659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603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4A59E-1B11-4E11-8969-7AE699FF8BD5}" type="datetimeFigureOut">
              <a:rPr lang="en-US" smtClean="0"/>
              <a:pPr/>
              <a:t>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05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22.jpeg"/><Relationship Id="rId7" Type="http://schemas.openxmlformats.org/officeDocument/2006/relationships/image" Target="../media/image25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29.png"/><Relationship Id="rId5" Type="http://schemas.openxmlformats.org/officeDocument/2006/relationships/image" Target="../media/image24.jpeg"/><Relationship Id="rId10" Type="http://schemas.openxmlformats.org/officeDocument/2006/relationships/image" Target="../media/image55.png"/><Relationship Id="rId4" Type="http://schemas.openxmlformats.org/officeDocument/2006/relationships/image" Target="../media/image23.jpeg"/><Relationship Id="rId9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14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3" Type="http://schemas.openxmlformats.org/officeDocument/2006/relationships/image" Target="../media/image16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" Type="http://schemas.openxmlformats.org/officeDocument/2006/relationships/image" Target="../media/image15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11" Type="http://schemas.openxmlformats.org/officeDocument/2006/relationships/image" Target="../media/image15.wmf"/><Relationship Id="rId15" Type="http://schemas.openxmlformats.org/officeDocument/2006/relationships/image" Target="../media/image42.png"/><Relationship Id="rId10" Type="http://schemas.openxmlformats.org/officeDocument/2006/relationships/image" Target="../media/image37.png"/><Relationship Id="rId19" Type="http://schemas.openxmlformats.org/officeDocument/2006/relationships/image" Target="../media/image16.wmf"/><Relationship Id="rId9" Type="http://schemas.openxmlformats.org/officeDocument/2006/relationships/image" Target="../media/image36.png"/><Relationship Id="rId14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62"/>
          <a:stretch/>
        </p:blipFill>
        <p:spPr>
          <a:xfrm>
            <a:off x="0" y="0"/>
            <a:ext cx="9164588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122712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prstClr val="white"/>
                </a:solidFill>
                <a:latin typeface="Trebuchet MS" pitchFamily="34" charset="0"/>
              </a:rPr>
              <a:t>8.1 Day 2</a:t>
            </a:r>
            <a:endParaRPr lang="en-US" sz="88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2865" y="1752600"/>
            <a:ext cx="9677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Sequences</a:t>
            </a:r>
            <a:endParaRPr lang="en-US" sz="6000" dirty="0">
              <a:solidFill>
                <a:prstClr val="whit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2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81200" y="28396"/>
                <a:ext cx="3008644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+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28396"/>
                <a:ext cx="3008644" cy="118352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11925"/>
            <a:ext cx="4012876" cy="3051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1255" y="2590800"/>
            <a:ext cx="4365241" cy="32207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844" y="3810000"/>
            <a:ext cx="4076943" cy="28946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522230" y="5356598"/>
                <a:ext cx="3240770" cy="461665"/>
              </a:xfrm>
              <a:prstGeom prst="rect">
                <a:avLst/>
              </a:prstGeom>
              <a:solidFill>
                <a:srgbClr val="FFCCFF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Are you thinking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3 ?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230" y="5356598"/>
                <a:ext cx="3240770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268" y="1211925"/>
            <a:ext cx="3945898" cy="2929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07930" y="3451966"/>
                <a:ext cx="3240770" cy="461665"/>
              </a:xfrm>
              <a:prstGeom prst="rect">
                <a:avLst/>
              </a:prstGeom>
              <a:solidFill>
                <a:srgbClr val="8FFF8F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h</a:t>
                </a:r>
                <a:r>
                  <a:rPr lang="en-US" sz="2400" dirty="0" smtClean="0"/>
                  <a:t>mmm…looks lik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…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930" y="3451966"/>
                <a:ext cx="3240770" cy="461665"/>
              </a:xfrm>
              <a:prstGeom prst="rect">
                <a:avLst/>
              </a:prstGeom>
              <a:blipFill rotWithShape="1">
                <a:blip r:embed="rId8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53268" y="28396"/>
                <a:ext cx="4140685" cy="12918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𝑠𝑖𝑛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rad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3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268" y="28396"/>
                <a:ext cx="4140685" cy="129189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04800" y="5089008"/>
                <a:ext cx="4419600" cy="461665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This sequence converges to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089008"/>
                <a:ext cx="44196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2" descr="C:\Documents and Settings\Susan\Local Settings\Temporary Internet Files\Content.IE5\HT7GXXVE\MC900436267[1]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946" y="5322185"/>
            <a:ext cx="1828572" cy="182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026" y="50167"/>
            <a:ext cx="19064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rm-up Find the Limi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4077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561" y="2819400"/>
            <a:ext cx="6238875" cy="39165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" y="228600"/>
                <a:ext cx="8686800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What interests us most is what happens to the terms a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→∞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28600"/>
                <a:ext cx="868680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8600" y="990600"/>
                <a:ext cx="8686800" cy="193899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ince most discrete sequences have related continuous functions, we will be using the same methods for </a:t>
                </a:r>
              </a:p>
              <a:p>
                <a:pPr algn="ctr"/>
                <a:r>
                  <a:rPr lang="en-US" sz="2400" dirty="0" smtClean="0"/>
                  <a:t>computing the limit a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→∞</m:t>
                    </m:r>
                  </m:oMath>
                </a14:m>
                <a:endParaRPr lang="en-US" sz="2400" dirty="0" smtClean="0"/>
              </a:p>
              <a:p>
                <a:pPr algn="ctr"/>
                <a:r>
                  <a:rPr lang="en-US" sz="2400" dirty="0" smtClean="0"/>
                  <a:t>as were used to evaluate limits of continuous functions in chapter 7.</a:t>
                </a:r>
              </a:p>
              <a:p>
                <a:pPr algn="ctr"/>
                <a:r>
                  <a:rPr lang="en-US" sz="2400" dirty="0" smtClean="0"/>
                  <a:t>(including L’Hopital’s Rule)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90600"/>
                <a:ext cx="8686800" cy="1938992"/>
              </a:xfrm>
              <a:prstGeom prst="rect">
                <a:avLst/>
              </a:prstGeom>
              <a:blipFill rotWithShape="1">
                <a:blip r:embed="rId4"/>
                <a:stretch>
                  <a:fillRect l="-632" t="-2516" r="-491" b="-5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0350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" y="152400"/>
                <a:ext cx="8077200" cy="180421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Given an infinite sequenc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/>
                  <a:t>, if                         (a real number)</a:t>
                </a:r>
              </a:p>
              <a:p>
                <a:pPr algn="ctr"/>
                <a:endParaRPr lang="en-US" sz="800" dirty="0" smtClean="0"/>
              </a:p>
              <a:p>
                <a:pPr algn="ctr"/>
                <a:r>
                  <a:rPr lang="en-US" sz="2400" dirty="0" smtClean="0"/>
                  <a:t>then the sequence is said to converge (t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𝐿</m:t>
                    </m:r>
                  </m:oMath>
                </a14:m>
                <a:r>
                  <a:rPr lang="en-US" sz="2400" dirty="0" smtClean="0"/>
                  <a:t>).</a:t>
                </a:r>
              </a:p>
              <a:p>
                <a:pPr algn="ctr"/>
                <a:r>
                  <a:rPr lang="en-US" sz="2400" dirty="0" smtClean="0"/>
                  <a:t>I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4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±∞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sz="2400" dirty="0" smtClean="0"/>
                  <a:t> or does not exist,</a:t>
                </a:r>
              </a:p>
              <a:p>
                <a:pPr algn="ctr"/>
                <a:r>
                  <a:rPr lang="en-US" sz="2400" dirty="0"/>
                  <a:t>w</a:t>
                </a:r>
                <a:r>
                  <a:rPr lang="en-US" sz="2400" dirty="0" smtClean="0"/>
                  <a:t>e say the sequence diverges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52400"/>
                <a:ext cx="8077200" cy="1804212"/>
              </a:xfrm>
              <a:prstGeom prst="rect">
                <a:avLst/>
              </a:prstGeom>
              <a:blipFill rotWithShape="1">
                <a:blip r:embed="rId2"/>
                <a:stretch>
                  <a:fillRect l="-1132" t="-2703" r="-453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87240" y="152400"/>
                <a:ext cx="1820242" cy="573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𝐿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152400"/>
                <a:ext cx="1820242" cy="573106"/>
              </a:xfrm>
              <a:prstGeom prst="rect">
                <a:avLst/>
              </a:prstGeom>
              <a:blipFill rotWithShape="1">
                <a:blip r:embed="rId3"/>
                <a:stretch>
                  <a:fillRect b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2441448"/>
                <a:ext cx="8077200" cy="120032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ere are two main types of divergence:</a:t>
                </a:r>
              </a:p>
              <a:p>
                <a:pPr marL="457200" indent="-457200">
                  <a:buAutoNum type="arabicParenR"/>
                </a:pPr>
                <a:r>
                  <a:rPr lang="en-US" sz="2400" dirty="0" smtClean="0"/>
                  <a:t>Divergence to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∞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or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−∞ </m:t>
                    </m:r>
                  </m:oMath>
                </a14:m>
                <a:r>
                  <a:rPr lang="en-US" sz="2400" dirty="0" smtClean="0"/>
                  <a:t>(ex: 1, 2, 3, 4, 5, …)</a:t>
                </a:r>
              </a:p>
              <a:p>
                <a:pPr marL="457200" indent="-457200">
                  <a:buAutoNum type="arabicParenR"/>
                </a:pPr>
                <a:r>
                  <a:rPr lang="en-US" sz="2400" dirty="0" smtClean="0"/>
                  <a:t>Divergence by oscillation  (ex: 1, 2, 1 , 2, 1 , 2, …)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441448"/>
                <a:ext cx="8077200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1132" t="-4082"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 descr="C:\Documents and Settings\Susan\Local Settings\Temporary Internet Files\Content.IE5\R2ZUOTGO\MC900056622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75138"/>
            <a:ext cx="2553766" cy="2026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Documents and Settings\Susan\Local Settings\Temporary Internet Files\Content.IE5\EPHQLBKI\MC900434719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91200" y="3041612"/>
            <a:ext cx="2653069" cy="2653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4910" y="6022032"/>
            <a:ext cx="4142330" cy="461665"/>
          </a:xfrm>
          <a:prstGeom prst="rect">
            <a:avLst/>
          </a:prstGeom>
          <a:solidFill>
            <a:srgbClr val="8FFF8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car converged to the tree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53000" y="5715000"/>
                <a:ext cx="3962400" cy="954107"/>
              </a:xfrm>
              <a:prstGeom prst="rect">
                <a:avLst/>
              </a:prstGeom>
              <a:solidFill>
                <a:srgbClr val="FFCCFF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The rocket is diverging to 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∞</m:t>
                    </m:r>
                    <m:r>
                      <a:rPr lang="en-US" sz="32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sz="3200" b="0" i="1" dirty="0" smtClean="0">
                  <a:latin typeface="Cambria Math"/>
                  <a:ea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…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or</m:t>
                      </m:r>
                      <m:r>
                        <a:rPr lang="en-US" sz="24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so</m:t>
                      </m:r>
                      <m:r>
                        <a:rPr lang="en-US" sz="24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says</m:t>
                      </m:r>
                      <m:r>
                        <a:rPr lang="en-US" sz="24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NASA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5715000"/>
                <a:ext cx="3962400" cy="954107"/>
              </a:xfrm>
              <a:prstGeom prst="rect">
                <a:avLst/>
              </a:prstGeom>
              <a:blipFill rotWithShape="1">
                <a:blip r:embed="rId7"/>
                <a:stretch>
                  <a:fillRect l="-923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895601" y="4699337"/>
            <a:ext cx="3124200" cy="1015663"/>
          </a:xfrm>
          <a:prstGeom prst="rect">
            <a:avLst/>
          </a:prstGeom>
          <a:solidFill>
            <a:srgbClr val="00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me oscillating sequences never settle down to approach a single number.</a:t>
            </a:r>
            <a:endParaRPr lang="en-US" sz="2000" dirty="0"/>
          </a:p>
        </p:txBody>
      </p:sp>
      <p:pic>
        <p:nvPicPr>
          <p:cNvPr id="2057" name="Picture 9" descr="C:\Documents and Settings\Susan\Local Settings\Temporary Internet Files\Content.IE5\LM32BCHG\MC900139705[1].wm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782" y="1716564"/>
            <a:ext cx="1282903" cy="2982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748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6"/>
          <p:cNvSpPr txBox="1">
            <a:spLocks noChangeArrowheads="1"/>
          </p:cNvSpPr>
          <p:nvPr/>
        </p:nvSpPr>
        <p:spPr bwMode="auto">
          <a:xfrm>
            <a:off x="1524000" y="106371"/>
            <a:ext cx="5334001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/>
              <a:t>Finding the limit of a sequence</a:t>
            </a:r>
            <a:endParaRPr lang="en-US" sz="2800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9600" y="1066800"/>
            <a:ext cx="4173538" cy="825500"/>
            <a:chOff x="422" y="1008"/>
            <a:chExt cx="2629" cy="520"/>
          </a:xfrm>
        </p:grpSpPr>
        <p:sp>
          <p:nvSpPr>
            <p:cNvPr id="16397" name="Text Box 7"/>
            <p:cNvSpPr txBox="1">
              <a:spLocks noChangeArrowheads="1"/>
            </p:cNvSpPr>
            <p:nvPr/>
          </p:nvSpPr>
          <p:spPr bwMode="auto">
            <a:xfrm>
              <a:off x="422" y="1129"/>
              <a:ext cx="26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/>
                <a:t>Does                      converge?</a:t>
              </a:r>
            </a:p>
          </p:txBody>
        </p:sp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1047" y="1008"/>
            <a:ext cx="92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Equation" r:id="rId5" imgW="698400" imgH="393480" progId="Equation.DSMT4">
                    <p:embed/>
                  </p:oleObj>
                </mc:Choice>
                <mc:Fallback>
                  <p:oleObj name="Equation" r:id="rId5" imgW="698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1008"/>
                          <a:ext cx="921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89470"/>
              </p:ext>
            </p:extLst>
          </p:nvPr>
        </p:nvGraphicFramePr>
        <p:xfrm>
          <a:off x="1676400" y="1981200"/>
          <a:ext cx="13033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13033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542019"/>
              </p:ext>
            </p:extLst>
          </p:nvPr>
        </p:nvGraphicFramePr>
        <p:xfrm>
          <a:off x="1600200" y="3124200"/>
          <a:ext cx="17557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9" imgW="838080" imgH="431640" progId="Equation.DSMT4">
                  <p:embed/>
                </p:oleObj>
              </mc:Choice>
              <mc:Fallback>
                <p:oleObj name="Equation" r:id="rId9" imgW="838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24200"/>
                        <a:ext cx="17557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767009"/>
              </p:ext>
            </p:extLst>
          </p:nvPr>
        </p:nvGraphicFramePr>
        <p:xfrm>
          <a:off x="1447800" y="4280704"/>
          <a:ext cx="1889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1" imgW="901440" imgH="393480" progId="Equation.DSMT4">
                  <p:embed/>
                </p:oleObj>
              </mc:Choice>
              <mc:Fallback>
                <p:oleObj name="Equation" r:id="rId11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80704"/>
                        <a:ext cx="18891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Freeform 13"/>
          <p:cNvSpPr>
            <a:spLocks/>
          </p:cNvSpPr>
          <p:nvPr/>
        </p:nvSpPr>
        <p:spPr bwMode="auto">
          <a:xfrm>
            <a:off x="2133600" y="4234357"/>
            <a:ext cx="211137" cy="863600"/>
          </a:xfrm>
          <a:custGeom>
            <a:avLst/>
            <a:gdLst>
              <a:gd name="T0" fmla="*/ 133 w 133"/>
              <a:gd name="T1" fmla="*/ 0 h 544"/>
              <a:gd name="T2" fmla="*/ 0 w 133"/>
              <a:gd name="T3" fmla="*/ 544 h 544"/>
              <a:gd name="T4" fmla="*/ 0 60000 65536"/>
              <a:gd name="T5" fmla="*/ 0 60000 65536"/>
              <a:gd name="T6" fmla="*/ 0 w 133"/>
              <a:gd name="T7" fmla="*/ 0 h 544"/>
              <a:gd name="T8" fmla="*/ 133 w 133"/>
              <a:gd name="T9" fmla="*/ 544 h 5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3" h="544">
                <a:moveTo>
                  <a:pt x="133" y="0"/>
                </a:moveTo>
                <a:lnTo>
                  <a:pt x="0" y="544"/>
                </a:lnTo>
              </a:path>
            </a:pathLst>
          </a:custGeom>
          <a:noFill/>
          <a:ln w="3175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541064"/>
              </p:ext>
            </p:extLst>
          </p:nvPr>
        </p:nvGraphicFramePr>
        <p:xfrm>
          <a:off x="1668463" y="5546725"/>
          <a:ext cx="9318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3" imgW="444240" imgH="177480" progId="Equation.DSMT4">
                  <p:embed/>
                </p:oleObj>
              </mc:Choice>
              <mc:Fallback>
                <p:oleObj name="Equation" r:id="rId13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546725"/>
                        <a:ext cx="9318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15114"/>
              </p:ext>
            </p:extLst>
          </p:nvPr>
        </p:nvGraphicFramePr>
        <p:xfrm>
          <a:off x="2697359" y="5546725"/>
          <a:ext cx="503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5" imgW="241200" imgH="164880" progId="Equation.DSMT4">
                  <p:embed/>
                </p:oleObj>
              </mc:Choice>
              <mc:Fallback>
                <p:oleObj name="Equation" r:id="rId1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359" y="5546725"/>
                        <a:ext cx="5032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4038600" y="2133600"/>
            <a:ext cx="4968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The sequence converges and its limit is 2.</a:t>
            </a:r>
          </a:p>
        </p:txBody>
      </p:sp>
    </p:spTree>
    <p:extLst>
      <p:ext uri="{BB962C8B-B14F-4D97-AF65-F5344CB8AC3E}">
        <p14:creationId xmlns:p14="http://schemas.microsoft.com/office/powerpoint/2010/main" val="1850327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animBg="1"/>
      <p:bldP spid="307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05194" y="116574"/>
                <a:ext cx="1689309" cy="8381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/10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194" y="116574"/>
                <a:ext cx="1689309" cy="8381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74603" y="1447800"/>
                <a:ext cx="2398990" cy="8381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/10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 =    ?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603" y="1447800"/>
                <a:ext cx="2398990" cy="8381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3090852" y="1342103"/>
            <a:ext cx="303651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94503" y="1094445"/>
                <a:ext cx="4331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503" y="1094445"/>
                <a:ext cx="433132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>
            <a:stCxn id="4" idx="2"/>
          </p:cNvCxnSpPr>
          <p:nvPr/>
        </p:nvCxnSpPr>
        <p:spPr>
          <a:xfrm>
            <a:off x="2974098" y="2285915"/>
            <a:ext cx="268579" cy="15248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42677" y="2286000"/>
                <a:ext cx="4331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677" y="2286000"/>
                <a:ext cx="433132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827635" y="1430592"/>
                <a:ext cx="1917576" cy="83811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.1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/10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 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7635" y="1430592"/>
                <a:ext cx="1917576" cy="83811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827635" y="954689"/>
            <a:ext cx="2039765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se L’Hopital’s Rule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334000" y="1500647"/>
            <a:ext cx="228600" cy="7005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62600" y="1279111"/>
                <a:ext cx="4331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279111"/>
                <a:ext cx="433132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5181600" y="2286000"/>
            <a:ext cx="1524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57800" y="2286000"/>
                <a:ext cx="4331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286000"/>
                <a:ext cx="433132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6248400" y="1688732"/>
            <a:ext cx="182880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L’Hopital again…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242677" y="3009942"/>
                <a:ext cx="2402196" cy="790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.</m:t>
                                  </m:r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01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/10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 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2677" y="3009942"/>
                <a:ext cx="2402196" cy="79085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867400" y="3220705"/>
            <a:ext cx="1981200" cy="3693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ne more time!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288736" y="3962400"/>
                <a:ext cx="2572114" cy="790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6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.0</m:t>
                                  </m:r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/10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 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8736" y="3962400"/>
                <a:ext cx="2572114" cy="79085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649789" y="4186535"/>
                <a:ext cx="7382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789" y="4186535"/>
                <a:ext cx="738215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C:\Documents and Settings\Susan\Local Settings\Temporary Internet Files\Content.IE5\JZ18GPYT\MC900056898[1].wmf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003268"/>
            <a:ext cx="1821485" cy="876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2549848" y="5181600"/>
            <a:ext cx="4612952" cy="4616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quence converges to zero.</a:t>
            </a:r>
            <a:endParaRPr lang="en-US" sz="2400" dirty="0"/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809999" y="23779"/>
            <a:ext cx="5334001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/>
              <a:t>Finding the limit of a sequenc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787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1" grpId="0" animBg="1"/>
      <p:bldP spid="12" grpId="0" animBg="1"/>
      <p:bldP spid="13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85452" y="1231163"/>
                <a:ext cx="2363596" cy="965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452" y="1231163"/>
                <a:ext cx="2363596" cy="96507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14799" y="1502136"/>
                <a:ext cx="4648200" cy="461665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is is the indeterminat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799" y="1502136"/>
                <a:ext cx="46482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96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11807" y="2406732"/>
                <a:ext cx="2555443" cy="9650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𝑙𝑛</m:t>
                          </m:r>
                        </m:e>
                      </m:func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07" y="2406732"/>
                <a:ext cx="2555443" cy="96507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602847" y="2462580"/>
                <a:ext cx="3023905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𝑛</m:t>
                          </m:r>
                        </m:e>
                      </m:func>
                      <m:d>
                        <m:d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847" y="2462580"/>
                <a:ext cx="3023905" cy="92217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410200" y="2239296"/>
                <a:ext cx="2656240" cy="1347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𝑛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e>
                              </m:d>
                            </m:num>
                            <m:den>
                              <m:f>
                                <m:f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2239296"/>
                <a:ext cx="2656240" cy="134761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8066440" y="2406732"/>
            <a:ext cx="315560" cy="184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397195" y="2199345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195" y="2199345"/>
                <a:ext cx="36580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>
            <a:off x="7391400" y="3218742"/>
            <a:ext cx="304800" cy="2151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700635" y="3326294"/>
                <a:ext cx="3658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635" y="3326294"/>
                <a:ext cx="36580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3" name="Picture 3" descr="C:\Documents and Settings\Susan\Local Settings\Temporary Internet Files\Content.IE5\LM32BCHG\MC900092749[1].wm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030" y="3810000"/>
            <a:ext cx="2667000" cy="1247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81000" y="3352800"/>
                <a:ext cx="2893613" cy="1402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−</m:t>
                                  </m:r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e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den>
                                  </m:f>
                                </m:den>
                              </m:f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2</m:t>
                                  </m:r>
                                </m:sup>
                              </m:sSup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352800"/>
                <a:ext cx="2893613" cy="140211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254581" y="3733800"/>
                <a:ext cx="2841419" cy="1106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den>
                          </m:f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581" y="3733800"/>
                <a:ext cx="2841419" cy="110600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281908" y="4953000"/>
                <a:ext cx="1892889" cy="10828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4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08" y="4953000"/>
                <a:ext cx="1892889" cy="108286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221910" y="4953000"/>
                <a:ext cx="2023824" cy="784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4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910" y="4953000"/>
                <a:ext cx="2023824" cy="78489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152200" y="4953000"/>
                <a:ext cx="1562800" cy="7848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4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2200" y="4953000"/>
                <a:ext cx="1562800" cy="784895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738785" y="5177135"/>
                <a:ext cx="7382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785" y="5177135"/>
                <a:ext cx="738215" cy="461665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438400" y="6106262"/>
                <a:ext cx="4795220" cy="461665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is sequence converge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6106262"/>
                <a:ext cx="4795220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1906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6602889" y="5113344"/>
            <a:ext cx="2186622" cy="830997"/>
          </a:xfrm>
          <a:prstGeom prst="rect">
            <a:avLst/>
          </a:prstGeom>
          <a:solidFill>
            <a:srgbClr val="8FFF8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on’t forget to anti-</a:t>
            </a:r>
            <a:endParaRPr lang="en-US" sz="2400" dirty="0"/>
          </a:p>
        </p:txBody>
      </p:sp>
      <p:pic>
        <p:nvPicPr>
          <p:cNvPr id="5125" name="Picture 5" descr="C:\Documents and Settings\Susan\Local Settings\Temporary Internet Files\Content.IE5\ZF0QFCJI\MC900239547[1].wmf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0669" y="5503116"/>
            <a:ext cx="898855" cy="727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1524000" y="106371"/>
            <a:ext cx="5334001" cy="5232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/>
              <a:t>Finding the limit of a sequenc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99643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0" grpId="0" animBg="1"/>
      <p:bldP spid="13" grpId="0" animBg="1"/>
      <p:bldP spid="16" grpId="0" animBg="1"/>
      <p:bldP spid="17" grpId="0" animBg="1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1971"/>
            <a:ext cx="25145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nd the Limit given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66958" y="19996"/>
                <a:ext cx="2387898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2+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𝑐𝑜𝑠𝑛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958" y="19996"/>
                <a:ext cx="2387898" cy="118352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1200" y="1447800"/>
                <a:ext cx="2760949" cy="1183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+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𝑛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rad>
                        </m:e>
                      </m:func>
                      <m:r>
                        <a:rPr lang="en-US" sz="2400" b="0" i="1" smtClean="0">
                          <a:latin typeface="Cambria Math"/>
                        </a:rPr>
                        <m:t>= 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447800"/>
                <a:ext cx="2760949" cy="11835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66958" y="2971800"/>
                <a:ext cx="5216300" cy="14764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rad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+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𝑐𝑜𝑠𝑛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rad>
                        </m:e>
                      </m:func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degHide m:val="on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</m:e>
                          </m:rad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958" y="2971800"/>
                <a:ext cx="5216300" cy="14764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062228" y="1258884"/>
                <a:ext cx="3048000" cy="1569660"/>
              </a:xfrm>
              <a:prstGeom prst="rect">
                <a:avLst/>
              </a:prstGeom>
              <a:solidFill>
                <a:srgbClr val="FFCCFF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ince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1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𝑐𝑜𝑠𝑛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≤1,</m:t>
                    </m:r>
                  </m:oMath>
                </a14:m>
                <a:endParaRPr lang="en-US" sz="2400" b="0" dirty="0" smtClean="0">
                  <a:ea typeface="Cambria Math"/>
                </a:endParaRPr>
              </a:p>
              <a:p>
                <a:pPr algn="ctr"/>
                <a:r>
                  <a:rPr lang="en-US" sz="2400" dirty="0" smtClean="0"/>
                  <a:t>The numerator of each term is a constant between 1 &amp; 3.</a:t>
                </a:r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2228" y="1258884"/>
                <a:ext cx="3048000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2400" t="-3113" r="-5000" b="-8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61674" y="4571999"/>
                <a:ext cx="4159793" cy="461665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 smtClean="0"/>
                  <a:t>The limits on each end are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=0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1674" y="4571999"/>
                <a:ext cx="4159793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219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527449" y="5257800"/>
            <a:ext cx="6324600" cy="830997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inal answer:  this sequence converges to zero</a:t>
            </a:r>
          </a:p>
          <a:p>
            <a:pPr algn="ctr"/>
            <a:r>
              <a:rPr lang="en-US" sz="2400" dirty="0" smtClean="0"/>
              <a:t> by the Squeeze Theorem.</a:t>
            </a:r>
            <a:endParaRPr lang="en-US" sz="2400" dirty="0"/>
          </a:p>
        </p:txBody>
      </p:sp>
      <p:pic>
        <p:nvPicPr>
          <p:cNvPr id="3074" name="Picture 2" descr="C:\Documents and Settings\Susan\Local Settings\Temporary Internet Files\Content.IE5\QPOE2WHG\MP900385750[1]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316932"/>
            <a:ext cx="2122714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500328" y="196261"/>
            <a:ext cx="2803583" cy="83099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/>
              <a:t>We will use </a:t>
            </a:r>
            <a:r>
              <a:rPr lang="en-US" dirty="0"/>
              <a:t>the </a:t>
            </a:r>
            <a:endParaRPr lang="en-US" dirty="0" smtClean="0"/>
          </a:p>
          <a:p>
            <a:r>
              <a:rPr lang="en-US" dirty="0" smtClean="0"/>
              <a:t>Squeeze Theorem!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855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1752600" y="152400"/>
            <a:ext cx="5592763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Absolute Value Theorem for Sequences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72281" y="1156896"/>
            <a:ext cx="8153400" cy="8223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If the absolute values of the terms of a sequence converge to zero, then the sequence converges to zero.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p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43001"/>
              </p:ext>
            </p:extLst>
          </p:nvPr>
        </p:nvGraphicFramePr>
        <p:xfrm>
          <a:off x="1447800" y="2133600"/>
          <a:ext cx="14636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14636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35015"/>
              </p:ext>
            </p:extLst>
          </p:nvPr>
        </p:nvGraphicFramePr>
        <p:xfrm>
          <a:off x="1524000" y="3276600"/>
          <a:ext cx="13033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622080" imgH="457200" progId="Equation.DSMT4">
                  <p:embed/>
                </p:oleObj>
              </mc:Choice>
              <mc:Fallback>
                <p:oleObj name="Equation" r:id="rId5" imgW="6220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13033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966080"/>
              </p:ext>
            </p:extLst>
          </p:nvPr>
        </p:nvGraphicFramePr>
        <p:xfrm>
          <a:off x="1371600" y="4495800"/>
          <a:ext cx="3457575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1650960" imgH="533160" progId="Equation.DSMT4">
                  <p:embed/>
                </p:oleObj>
              </mc:Choice>
              <mc:Fallback>
                <p:oleObj name="Equation" r:id="rId7" imgW="165096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3457575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78064"/>
              </p:ext>
            </p:extLst>
          </p:nvPr>
        </p:nvGraphicFramePr>
        <p:xfrm>
          <a:off x="4795838" y="2667000"/>
          <a:ext cx="20748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9" imgW="990360" imgH="457200" progId="Equation.DSMT4">
                  <p:embed/>
                </p:oleObj>
              </mc:Choice>
              <mc:Fallback>
                <p:oleObj name="Equation" r:id="rId9" imgW="990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667000"/>
                        <a:ext cx="20748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80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  <p:bldP spid="3891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7620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/>
              <a:t>p. 564 #'s 37-65 odd, 75-85 odd, 113-116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7405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4</TotalTime>
  <Words>325</Words>
  <Application>Microsoft Office PowerPoint</Application>
  <PresentationFormat>On-screen Show (4:3)</PresentationFormat>
  <Paragraphs>7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Symbol</vt:lpstr>
      <vt:lpstr>Trebuchet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C</dc:creator>
  <cp:lastModifiedBy>Qayumi, Enayat</cp:lastModifiedBy>
  <cp:revision>51</cp:revision>
  <dcterms:created xsi:type="dcterms:W3CDTF">2011-12-20T13:13:05Z</dcterms:created>
  <dcterms:modified xsi:type="dcterms:W3CDTF">2015-02-11T15:41:09Z</dcterms:modified>
</cp:coreProperties>
</file>